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2"/>
  </p:notesMasterIdLst>
  <p:sldIdLst>
    <p:sldId id="256" r:id="rId2"/>
    <p:sldId id="293" r:id="rId3"/>
    <p:sldId id="294" r:id="rId4"/>
    <p:sldId id="257" r:id="rId5"/>
    <p:sldId id="259" r:id="rId6"/>
    <p:sldId id="261" r:id="rId7"/>
    <p:sldId id="258" r:id="rId8"/>
    <p:sldId id="260" r:id="rId9"/>
    <p:sldId id="262" r:id="rId10"/>
    <p:sldId id="263" r:id="rId11"/>
    <p:sldId id="264" r:id="rId12"/>
    <p:sldId id="265" r:id="rId13"/>
    <p:sldId id="266" r:id="rId14"/>
    <p:sldId id="268" r:id="rId15"/>
    <p:sldId id="281" r:id="rId16"/>
    <p:sldId id="274" r:id="rId17"/>
    <p:sldId id="275" r:id="rId18"/>
    <p:sldId id="276" r:id="rId19"/>
    <p:sldId id="289" r:id="rId20"/>
    <p:sldId id="291" r:id="rId21"/>
    <p:sldId id="295" r:id="rId22"/>
    <p:sldId id="296" r:id="rId23"/>
    <p:sldId id="290" r:id="rId24"/>
    <p:sldId id="277" r:id="rId25"/>
    <p:sldId id="286" r:id="rId26"/>
    <p:sldId id="287" r:id="rId27"/>
    <p:sldId id="278" r:id="rId28"/>
    <p:sldId id="288" r:id="rId29"/>
    <p:sldId id="279" r:id="rId30"/>
    <p:sldId id="292" r:id="rId31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425" autoAdjust="0"/>
  </p:normalViewPr>
  <p:slideViewPr>
    <p:cSldViewPr>
      <p:cViewPr>
        <p:scale>
          <a:sx n="59" d="100"/>
          <a:sy n="59" d="100"/>
        </p:scale>
        <p:origin x="-192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3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DB1064-88A5-4D2F-9DB8-0CD20DC9A6E0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C5DCC6-C55D-4D23-88F7-C9355D8BC58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46690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Kita sudah mengenal Multivariate regressions, yaitu model regression yang mana satu</a:t>
            </a:r>
            <a:r>
              <a:rPr lang="id-ID" baseline="0" dirty="0"/>
              <a:t> prediktor x menghasilkan lebih atau banyak variate y. Jika prediktor x tidak diketahui, tetapi kita memiliki informasi nilai-nilai y, dengan nilai y pada waktu yang berbeda (t1, t2, ...) maka disinilah time series digunakan. Hal yang kita lakukan lumayan sederhana yaitu melakukan plotting kurva diantara variable y dan parameter t, kemudian lihat pattern dari kurva tersebut, extract atau putuskan model dari pattern tersebut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83990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Secara umum diregresi kita mengambil independent variable x untuk memforcast dependent variable</a:t>
            </a:r>
            <a:r>
              <a:rPr lang="id-ID" baseline="0" dirty="0"/>
              <a:t> y.</a:t>
            </a:r>
          </a:p>
          <a:p>
            <a:r>
              <a:rPr lang="id-ID" baseline="0" dirty="0"/>
              <a:t>Tidak demikian di time series, di time series kita menggunakan dependent y diwaktu lampau untuk melakukan forecast y saat ini, salah satu contoh model Time series yaitu AR model, dan karena hanya menggunkan satu variate maka disebut univariate timeseries. 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51657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id-ID" dirty="0"/>
              <a:t>Atau </a:t>
            </a:r>
          </a:p>
          <a:p>
            <a:pPr algn="just"/>
            <a:r>
              <a:rPr lang="id-ID" dirty="0"/>
              <a:t>Time series adalah sekumpulan data yang memiliki index waktu, dimana range interval waktu tersebut adalah konstan. </a:t>
            </a:r>
          </a:p>
          <a:p>
            <a:pPr algn="just"/>
            <a:r>
              <a:rPr lang="id-ID" dirty="0"/>
              <a:t>Time series juga digunakan pada statistic, econometric, mathematical finance, weather</a:t>
            </a:r>
            <a:r>
              <a:rPr lang="id-ID" baseline="0" dirty="0"/>
              <a:t> forecasting</a:t>
            </a:r>
            <a:endParaRPr lang="id-ID" dirty="0"/>
          </a:p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47628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d-ID" dirty="0"/>
              <a:t>Contoh : seorang analisis yang ingin mengetahui banyak mobil yang dibeli oleh sebuah keluarga dalam satu tahun terakhir. Untuk melakukan itu, dia mengoleksi data sample, katakan, 500 keluarga dan mencatat data berapa</a:t>
            </a:r>
            <a:r>
              <a:rPr lang="id-ID" baseline="0" dirty="0"/>
              <a:t> banyak mobil mereka beli di satu tahun terakhir.</a:t>
            </a:r>
            <a:endParaRPr lang="id-ID" dirty="0"/>
          </a:p>
          <a:p>
            <a:r>
              <a:rPr lang="id-ID" dirty="0"/>
              <a:t>Cross-sectional ini memberikan gambaran</a:t>
            </a:r>
            <a:r>
              <a:rPr lang="id-ID" baseline="0" dirty="0"/>
              <a:t> kilasan dari suatu populasi untuk durasi tertentu.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14462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Yang diatas</a:t>
            </a:r>
            <a:r>
              <a:rPr lang="id-ID" baseline="0" dirty="0"/>
              <a:t> ini juga contoh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8375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235129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d-ID" dirty="0" smtClean="0"/>
              <a:t>Secara umum suatu data dikatakan stasioner jika proses tidak bergantung pada waktu. Maksudnya, saat mean dan variance suatu data yaitu konstan. Stasioner dibagi dua yaitu</a:t>
            </a:r>
            <a:r>
              <a:rPr lang="id-ID" baseline="0" dirty="0" smtClean="0"/>
              <a:t> stasioner mean dan stasioner variance</a:t>
            </a:r>
            <a:endParaRPr lang="id-ID" dirty="0" smtClean="0"/>
          </a:p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1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45994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23931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35628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49318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49583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04612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5487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28553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02717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99717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73185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583986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BD7FA-D6C9-4B5E-BD1A-3836CA02829F}" type="datetimeFigureOut">
              <a:rPr lang="id-ID" smtClean="0"/>
              <a:t>29/11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74607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image" Target="../media/image19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3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4005064"/>
            <a:ext cx="7772400" cy="1470025"/>
          </a:xfrm>
        </p:spPr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Forecast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87624" y="3933056"/>
            <a:ext cx="6400800" cy="1752600"/>
          </a:xfrm>
        </p:spPr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Data Science Indonesi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67" y="1340768"/>
            <a:ext cx="2207945" cy="220794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323528" y="5805264"/>
            <a:ext cx="83529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668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920477"/>
            <a:ext cx="8229600" cy="5937523"/>
          </a:xfrm>
        </p:spPr>
        <p:txBody>
          <a:bodyPr/>
          <a:lstStyle/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ontoh cross sectional data: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, jika kita hanya mengambil profit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Then we call this, time series data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9200616"/>
              </p:ext>
            </p:extLst>
          </p:nvPr>
        </p:nvGraphicFramePr>
        <p:xfrm>
          <a:off x="1125960" y="1723290"/>
          <a:ext cx="6096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Number Employ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Reven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Prof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id-ID" dirty="0"/>
                        <a:t>2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5621893"/>
              </p:ext>
            </p:extLst>
          </p:nvPr>
        </p:nvGraphicFramePr>
        <p:xfrm>
          <a:off x="837928" y="4099554"/>
          <a:ext cx="5080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i="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23528" y="69269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01193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Sederhannya</a:t>
            </a: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ross sectional data :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 multiple-variable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one-time</a:t>
            </a:r>
          </a:p>
          <a:p>
            <a:pPr marL="0" indent="0">
              <a:buNone/>
            </a:pPr>
            <a:endParaRPr lang="id-ID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data :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multiple-time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one-variable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30423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Patterns emerging in time series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333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Tergantung pada frekuensi data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(tiap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jam, harian, minggu, dll.) yang muncul berbeda pada suatu data yang mana membangun komponen untuk dimodelkan. </a:t>
            </a:r>
          </a:p>
          <a:p>
            <a:pPr marL="0" indent="0" algn="just">
              <a:buNone/>
            </a:pP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Kadang pattern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bisa hanya naik atau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turun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dengan kemiringan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konstan atau tidak konstan.</a:t>
            </a: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75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Beberapa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data bisa terlihat seperti dibawah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ini</a:t>
            </a:r>
          </a:p>
          <a:p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 descr="C:\Users\LENOVO G40\Pictures\grafik pattern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708920"/>
            <a:ext cx="6470602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667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Komponen dari time series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Pattern pada time series kadang diklasifikasikan menjadi trend,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seasonal,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dan random componen.</a:t>
            </a:r>
          </a:p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Trend : pattern jangka panjang relatif konstan yang berlangsung lebih dari setahun</a:t>
            </a:r>
          </a:p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Seasonal : pattern yang muncul di interval dimana banyaknya kejadian adalah dalam setahun atau lebih pendek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75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" y="1196752"/>
            <a:ext cx="4728068" cy="209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14628" y="3422793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Gambar 1. Contoh Pattern Seasonal </a:t>
            </a:r>
            <a:endParaRPr lang="id-ID" dirty="0"/>
          </a:p>
        </p:txBody>
      </p:sp>
      <p:pic>
        <p:nvPicPr>
          <p:cNvPr id="11267" name="Picture 3" descr="C:\Users\LENOVO G40\Pictures\tren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368" y="1377330"/>
            <a:ext cx="390525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01825" y="4869160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Gambar 2. Contoh Pattern Trend 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26741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2A1064-39F9-43BE-90C2-E22C28641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uto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gressive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 “AR(p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79D8378B-2B04-4183-B9F4-71273A7A12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Model time series yang menggunakan variable depend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8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sz="2800" b="0" i="1" dirty="0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sz="2800" b="0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sz="28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lampau sebanyak </a:t>
                </a:r>
                <a:r>
                  <a:rPr lang="id-ID" sz="28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 sebagai prediktornya. </a:t>
                </a:r>
                <a:r>
                  <a:rPr lang="id-ID" sz="28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id-ID" sz="28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adalah banyak lag yang digunakan, </a:t>
                </a:r>
                <a14:m>
                  <m:oMath xmlns:m="http://schemas.openxmlformats.org/officeDocument/2006/math">
                    <m:r>
                      <a:rPr lang="id-ID" sz="2800" i="1" dirty="0" smtClean="0">
                        <a:latin typeface="Cambria Math"/>
                        <a:cs typeface="Times New Roman" pitchFamily="18" charset="0"/>
                      </a:rPr>
                      <m:t>𝑝</m:t>
                    </m:r>
                    <m:r>
                      <a:rPr lang="id-ID" sz="2800" i="1" dirty="0" smtClean="0">
                        <a:latin typeface="Cambria Math"/>
                        <a:cs typeface="Times New Roman" pitchFamily="18" charset="0"/>
                      </a:rPr>
                      <m:t> = 1, 2, …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79D8378B-2B04-4183-B9F4-71273A7A12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348" r="-1481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8C45F5CF-4DC6-4C9F-80BC-57B21EE15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00313"/>
              </p:ext>
            </p:extLst>
          </p:nvPr>
        </p:nvGraphicFramePr>
        <p:xfrm>
          <a:off x="2339752" y="3715784"/>
          <a:ext cx="3049763" cy="3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4" imgW="2184400" imgH="254000" progId="Equation.DSMT4">
                  <p:embed/>
                </p:oleObj>
              </mc:Choice>
              <mc:Fallback>
                <p:oleObj name="Equation" r:id="rId4" imgW="2184400" imgH="2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8C45F5CF-4DC6-4C9F-80BC-57B21EE15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15784"/>
                        <a:ext cx="3049763" cy="34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4EFC095E-54A3-4CD8-8D2C-8B100F33D26A}"/>
              </a:ext>
            </a:extLst>
          </p:cNvPr>
          <p:cNvGrpSpPr/>
          <p:nvPr/>
        </p:nvGrpSpPr>
        <p:grpSpPr>
          <a:xfrm>
            <a:off x="370846" y="4375927"/>
            <a:ext cx="8018221" cy="1628220"/>
            <a:chOff x="-89157" y="3137830"/>
            <a:chExt cx="10690961" cy="1379845"/>
          </a:xfrm>
        </p:grpSpPr>
        <p:graphicFrame>
          <p:nvGraphicFramePr>
            <p:cNvPr id="7" name="Object 6">
              <a:extLst>
                <a:ext uri="{FF2B5EF4-FFF2-40B4-BE49-F238E27FC236}">
                  <a16:creationId xmlns="" xmlns:a16="http://schemas.microsoft.com/office/drawing/2014/main" id="{162F718F-36CF-4743-A2C4-FE2E1618171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4382" y="3137830"/>
            <a:ext cx="2565437" cy="327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6" imgW="2184400" imgH="279400" progId="Equation.DSMT4">
                    <p:embed/>
                  </p:oleObj>
                </mc:Choice>
                <mc:Fallback>
                  <p:oleObj name="Equation" r:id="rId6" imgW="2184400" imgH="2794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="" xmlns:a16="http://schemas.microsoft.com/office/drawing/2014/main" id="{162F718F-36CF-4743-A2C4-FE2E161817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82" y="3137830"/>
                          <a:ext cx="2565437" cy="3277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38388600-AE96-4044-A103-BE3286312E51}"/>
                </a:ext>
              </a:extLst>
            </p:cNvPr>
            <p:cNvSpPr/>
            <p:nvPr/>
          </p:nvSpPr>
          <p:spPr>
            <a:xfrm>
              <a:off x="-89157" y="3579623"/>
              <a:ext cx="1272143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71450" algn="just"/>
              <a:r>
                <a:rPr lang="en-US" sz="135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mana</a:t>
              </a:r>
              <a:r>
                <a:rPr lang="id-ID" sz="135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3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="" xmlns:a16="http://schemas.microsoft.com/office/drawing/2014/main" id="{996BDCB6-9CF4-4564-94C5-2EF22C85D35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4382" y="3514631"/>
            <a:ext cx="775150" cy="27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8" imgW="710891" imgH="241195" progId="Equation.DSMT4">
                    <p:embed/>
                  </p:oleObj>
                </mc:Choice>
                <mc:Fallback>
                  <p:oleObj name="Equation" r:id="rId8" imgW="710891" imgH="241195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="" xmlns:a16="http://schemas.microsoft.com/office/drawing/2014/main" id="{996BDCB6-9CF4-4564-94C5-2EF22C85D3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82" y="3514631"/>
                          <a:ext cx="775150" cy="272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136C950F-1DBC-4F96-B0A2-9A12EED27453}"/>
                </a:ext>
              </a:extLst>
            </p:cNvPr>
            <p:cNvGrpSpPr/>
            <p:nvPr/>
          </p:nvGrpSpPr>
          <p:grpSpPr>
            <a:xfrm>
              <a:off x="370107" y="3779677"/>
              <a:ext cx="10231697" cy="737998"/>
              <a:chOff x="370107" y="3779677"/>
              <a:chExt cx="10231697" cy="73799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="" xmlns:a16="http://schemas.microsoft.com/office/drawing/2014/main" id="{88B107DE-0728-4760-8907-180C7433A255}"/>
                  </a:ext>
                </a:extLst>
              </p:cNvPr>
              <p:cNvGrpSpPr/>
              <p:nvPr/>
            </p:nvGrpSpPr>
            <p:grpSpPr>
              <a:xfrm>
                <a:off x="387310" y="3779677"/>
                <a:ext cx="6971245" cy="369332"/>
                <a:chOff x="450031" y="3812904"/>
                <a:chExt cx="6971245" cy="369332"/>
              </a:xfrm>
            </p:grpSpPr>
            <p:graphicFrame>
              <p:nvGraphicFramePr>
                <p:cNvPr id="16" name="Object 15">
                  <a:extLst>
                    <a:ext uri="{FF2B5EF4-FFF2-40B4-BE49-F238E27FC236}">
                      <a16:creationId xmlns="" xmlns:a16="http://schemas.microsoft.com/office/drawing/2014/main" id="{7A159F91-FC04-4919-BEC8-02E949B30B7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50031" y="3895885"/>
                <a:ext cx="249216" cy="249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8" name="Equation" r:id="rId10" imgW="152268" imgH="164957" progId="Equation.DSMT4">
                        <p:embed/>
                      </p:oleObj>
                    </mc:Choice>
                    <mc:Fallback>
                      <p:oleObj name="Equation" r:id="rId10" imgW="152268" imgH="164957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="" xmlns:a16="http://schemas.microsoft.com/office/drawing/2014/main" id="{7A159F91-FC04-4919-BEC8-02E949B30B7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031" y="3895885"/>
                              <a:ext cx="249216" cy="249216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6">
                  <a:extLst>
                    <a:ext uri="{FF2B5EF4-FFF2-40B4-BE49-F238E27FC236}">
                      <a16:creationId xmlns="" xmlns:a16="http://schemas.microsoft.com/office/drawing/2014/main" id="{36BD8E7C-36D5-4906-B4D4-6F8082D91A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049525" y="3895885"/>
                <a:ext cx="249216" cy="2620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9" name="Equation" r:id="rId12" imgW="177646" imgH="228402" progId="Equation.DSMT4">
                        <p:embed/>
                      </p:oleObj>
                    </mc:Choice>
                    <mc:Fallback>
                      <p:oleObj name="Equation" r:id="rId12" imgW="177646" imgH="228402" progId="Equation.DSMT4">
                        <p:embed/>
                        <p:pic>
                          <p:nvPicPr>
                            <p:cNvPr id="17" name="Object 16">
                              <a:extLst>
                                <a:ext uri="{FF2B5EF4-FFF2-40B4-BE49-F238E27FC236}">
                                  <a16:creationId xmlns="" xmlns:a16="http://schemas.microsoft.com/office/drawing/2014/main" id="{36BD8E7C-36D5-4906-B4D4-6F8082D91AB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525" y="3895885"/>
                              <a:ext cx="249216" cy="26200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Rectangle 25">
                  <a:extLst>
                    <a:ext uri="{FF2B5EF4-FFF2-40B4-BE49-F238E27FC236}">
                      <a16:creationId xmlns="" xmlns:a16="http://schemas.microsoft.com/office/drawing/2014/main" id="{7FF88FB8-8EA9-4F6D-8845-DFD9268F5C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2564" y="3812904"/>
                  <a:ext cx="6828712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id-ID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= Rata-rata (mean) </a:t>
                  </a:r>
                  <a:endParaRPr lang="id-ID" altLang="en-US" sz="15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="" xmlns:a16="http://schemas.microsoft.com/office/drawing/2014/main" id="{5F164736-01DE-409F-9555-BD9176C7A982}"/>
                  </a:ext>
                </a:extLst>
              </p:cNvPr>
              <p:cNvGrpSpPr/>
              <p:nvPr/>
            </p:nvGrpSpPr>
            <p:grpSpPr>
              <a:xfrm>
                <a:off x="370107" y="4135644"/>
                <a:ext cx="10231697" cy="382031"/>
                <a:chOff x="370107" y="4135644"/>
                <a:chExt cx="10231697" cy="382031"/>
              </a:xfrm>
            </p:grpSpPr>
            <p:graphicFrame>
              <p:nvGraphicFramePr>
                <p:cNvPr id="13" name="Object 12">
                  <a:extLst>
                    <a:ext uri="{FF2B5EF4-FFF2-40B4-BE49-F238E27FC236}">
                      <a16:creationId xmlns="" xmlns:a16="http://schemas.microsoft.com/office/drawing/2014/main" id="{4E56DE05-61BC-4F30-A46E-B7D8B2C2F9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70107" y="4135644"/>
                <a:ext cx="209551" cy="3492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80" name="Equation" r:id="rId14" imgW="152334" imgH="228501" progId="Equation.DSMT4">
                        <p:embed/>
                      </p:oleObj>
                    </mc:Choice>
                    <mc:Fallback>
                      <p:oleObj name="Equation" r:id="rId14" imgW="152334" imgH="228501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="" xmlns:a16="http://schemas.microsoft.com/office/drawing/2014/main" id="{4E56DE05-61BC-4F30-A46E-B7D8B2C2F9C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107" y="4135644"/>
                              <a:ext cx="209551" cy="34925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3">
                  <a:extLst>
                    <a:ext uri="{FF2B5EF4-FFF2-40B4-BE49-F238E27FC236}">
                      <a16:creationId xmlns="" xmlns:a16="http://schemas.microsoft.com/office/drawing/2014/main" id="{665F52C1-58DA-44BF-B822-8918AC01126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225373" y="4162096"/>
                <a:ext cx="290855" cy="3305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81" name="Equation" r:id="rId16" imgW="203112" imgH="241195" progId="Equation.DSMT4">
                        <p:embed/>
                      </p:oleObj>
                    </mc:Choice>
                    <mc:Fallback>
                      <p:oleObj name="Equation" r:id="rId16" imgW="203112" imgH="241195" progId="Equation.DSMT4">
                        <p:embed/>
                        <p:pic>
                          <p:nvPicPr>
                            <p:cNvPr id="14" name="Object 13">
                              <a:extLst>
                                <a:ext uri="{FF2B5EF4-FFF2-40B4-BE49-F238E27FC236}">
                                  <a16:creationId xmlns="" xmlns:a16="http://schemas.microsoft.com/office/drawing/2014/main" id="{665F52C1-58DA-44BF-B822-8918AC01126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25373" y="4162096"/>
                              <a:ext cx="290855" cy="33051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" name="Rectangle 29">
                  <a:extLst>
                    <a:ext uri="{FF2B5EF4-FFF2-40B4-BE49-F238E27FC236}">
                      <a16:creationId xmlns="" xmlns:a16="http://schemas.microsoft.com/office/drawing/2014/main" id="{552606EA-6B1D-4862-8D60-B55F058C52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915" y="4148343"/>
                  <a:ext cx="10054889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id-ID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= Suatu proses white noise pada waktu ke t yang diasumsikan mempunyai rata-rata 0 dan variansi konstan </a:t>
                  </a:r>
                  <a:endParaRPr lang="id-ID" altLang="en-US" sz="15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cxnSp>
        <p:nvCxnSpPr>
          <p:cNvPr id="19" name="Straight Connector 18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552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939D219-6072-4346-A682-76571FF32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oving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verage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 “MA(q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6BC6A11-481A-4D4C-97EC-6B234AD062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Model time series yang menggunakan error dari variable depend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b="0" i="1" dirty="0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b="0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 sebagai predictornya.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46BC6A11-481A-4D4C-97EC-6B234AD062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887" r="-185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2">
            <a:extLst>
              <a:ext uri="{FF2B5EF4-FFF2-40B4-BE49-F238E27FC236}">
                <a16:creationId xmlns="" xmlns:a16="http://schemas.microsoft.com/office/drawing/2014/main" id="{DB83C39E-FCA8-451C-96E7-C5DA705E9E08}"/>
              </a:ext>
            </a:extLst>
          </p:cNvPr>
          <p:cNvSpPr txBox="1">
            <a:spLocks/>
          </p:cNvSpPr>
          <p:nvPr/>
        </p:nvSpPr>
        <p:spPr>
          <a:xfrm>
            <a:off x="1331640" y="5877272"/>
            <a:ext cx="5944484" cy="62104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id-ID" sz="1350" dirty="0" smtClean="0"/>
              <a:t>model </a:t>
            </a:r>
            <a:r>
              <a:rPr lang="id-ID" sz="1350" dirty="0"/>
              <a:t>yang menggambarkan ketergantungan peubah </a:t>
            </a:r>
            <a:r>
              <a:rPr lang="id-ID" sz="1350" dirty="0" smtClean="0"/>
              <a:t>terikaty </a:t>
            </a:r>
            <a:endParaRPr lang="en-US" sz="1350" i="1" dirty="0"/>
          </a:p>
          <a:p>
            <a:pPr>
              <a:buFont typeface="Arial" panose="020B0604020202020204" pitchFamily="34" charset="0"/>
              <a:buNone/>
            </a:pPr>
            <a:r>
              <a:rPr lang="id-ID" sz="1350" dirty="0"/>
              <a:t>terhadap nilai-nilai </a:t>
            </a:r>
            <a:r>
              <a:rPr lang="id-ID" sz="1350" i="1" dirty="0"/>
              <a:t>error</a:t>
            </a:r>
            <a:r>
              <a:rPr lang="id-ID" sz="1350" dirty="0"/>
              <a:t> pada waktu sebelumnya yang berurutan</a:t>
            </a:r>
            <a:endParaRPr lang="id-ID" sz="1050" dirty="0"/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14BC01CD-16C1-4239-99E7-D84BD968B2E7}"/>
              </a:ext>
            </a:extLst>
          </p:cNvPr>
          <p:cNvGrpSpPr/>
          <p:nvPr/>
        </p:nvGrpSpPr>
        <p:grpSpPr>
          <a:xfrm>
            <a:off x="2483768" y="5013176"/>
            <a:ext cx="6331182" cy="1204946"/>
            <a:chOff x="11863" y="2843486"/>
            <a:chExt cx="8441575" cy="1606594"/>
          </a:xfrm>
        </p:grpSpPr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33AB9FBA-D38F-43A7-ABC9-5697948962D7}"/>
                </a:ext>
              </a:extLst>
            </p:cNvPr>
            <p:cNvSpPr/>
            <p:nvPr/>
          </p:nvSpPr>
          <p:spPr>
            <a:xfrm>
              <a:off x="11863" y="2843486"/>
              <a:ext cx="1272143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71450" algn="just"/>
              <a:r>
                <a:rPr lang="en-US" sz="135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mana</a:t>
              </a:r>
              <a:r>
                <a:rPr lang="id-ID" sz="135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3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="" xmlns:a16="http://schemas.microsoft.com/office/drawing/2014/main" id="{46CAD829-9D8A-4841-8BF2-1A6F56F78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382" y="3514631"/>
            <a:ext cx="775150" cy="27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4" imgW="710891" imgH="241195" progId="Equation.DSMT4">
                    <p:embed/>
                  </p:oleObj>
                </mc:Choice>
                <mc:Fallback>
                  <p:oleObj name="Equation" r:id="rId4" imgW="710891" imgH="241195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="" xmlns:a16="http://schemas.microsoft.com/office/drawing/2014/main" id="{46CAD829-9D8A-4841-8BF2-1A6F56F78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82" y="3514631"/>
                          <a:ext cx="775150" cy="272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="" xmlns:a16="http://schemas.microsoft.com/office/drawing/2014/main" id="{9F251ADA-4FD9-4BB0-980C-9E3D3B7905C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288338" y="4205605"/>
            <a:ext cx="1651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="" xmlns:a16="http://schemas.microsoft.com/office/drawing/2014/main" id="{9F251ADA-4FD9-4BB0-980C-9E3D3B790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8338" y="4205605"/>
                          <a:ext cx="165100" cy="244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1FDE1934-5CE4-492E-9889-C2515AAA5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70221"/>
              </p:ext>
            </p:extLst>
          </p:nvPr>
        </p:nvGraphicFramePr>
        <p:xfrm>
          <a:off x="3563888" y="3898776"/>
          <a:ext cx="2659466" cy="31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8" imgW="2108200" imgH="254000" progId="Equation.DSMT4">
                  <p:embed/>
                </p:oleObj>
              </mc:Choice>
              <mc:Fallback>
                <p:oleObj name="Equation" r:id="rId8" imgW="2108200" imgH="254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1FDE1934-5CE4-492E-9889-C2515AAA5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898776"/>
                        <a:ext cx="2659466" cy="311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ECD00A30-C833-434C-9DF2-7C3831501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77278"/>
              </p:ext>
            </p:extLst>
          </p:nvPr>
        </p:nvGraphicFramePr>
        <p:xfrm>
          <a:off x="1567503" y="4509120"/>
          <a:ext cx="1832529" cy="23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0" imgW="2184400" imgH="279400" progId="Equation.DSMT4">
                  <p:embed/>
                </p:oleObj>
              </mc:Choice>
              <mc:Fallback>
                <p:oleObj name="Equation" r:id="rId10" imgW="2184400" imgH="279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ECD00A30-C833-434C-9DF2-7C3831501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503" y="4509120"/>
                        <a:ext cx="1832529" cy="23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208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939D219-6072-4346-A682-76571FF32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regressive Moving Average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MA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(p,q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6BC6A11-481A-4D4C-97EC-6B234AD062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Kadang kadang, suatu model di time series dapat merupakan gabungan dari dua model time series lainnya. Contohnya adalah gabungan dari AR dan M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Placeholder 2">
            <a:extLst>
              <a:ext uri="{FF2B5EF4-FFF2-40B4-BE49-F238E27FC236}">
                <a16:creationId xmlns="" xmlns:a16="http://schemas.microsoft.com/office/drawing/2014/main" id="{03C57CBC-7808-4B0E-91B3-BE898A0C3E10}"/>
              </a:ext>
            </a:extLst>
          </p:cNvPr>
          <p:cNvSpPr txBox="1">
            <a:spLocks/>
          </p:cNvSpPr>
          <p:nvPr/>
        </p:nvSpPr>
        <p:spPr>
          <a:xfrm>
            <a:off x="395536" y="4293096"/>
            <a:ext cx="5944484" cy="62104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id-ID" sz="1350" dirty="0" smtClean="0"/>
              <a:t>Kada</a:t>
            </a:r>
            <a:endParaRPr lang="id-ID" sz="900" dirty="0"/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E4206727-7E4E-4943-97CD-76EBE44F5A19}"/>
              </a:ext>
            </a:extLst>
          </p:cNvPr>
          <p:cNvGrpSpPr/>
          <p:nvPr/>
        </p:nvGrpSpPr>
        <p:grpSpPr>
          <a:xfrm>
            <a:off x="899592" y="3861048"/>
            <a:ext cx="6783768" cy="1236845"/>
            <a:chOff x="-528796" y="2843486"/>
            <a:chExt cx="9045024" cy="1649127"/>
          </a:xfrm>
        </p:grpSpPr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46B0C20B-3803-4A97-B44C-75B33E7E34B9}"/>
                </a:ext>
              </a:extLst>
            </p:cNvPr>
            <p:cNvSpPr/>
            <p:nvPr/>
          </p:nvSpPr>
          <p:spPr>
            <a:xfrm>
              <a:off x="-528796" y="2843486"/>
              <a:ext cx="2353465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71450" algn="just"/>
              <a:r>
                <a:rPr lang="en-US" sz="1350" dirty="0"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r>
                <a:rPr lang="id-ID" sz="1350" dirty="0">
                  <a:ea typeface="Calibri" panose="020F0502020204030204" pitchFamily="34" charset="0"/>
                  <a:cs typeface="Times New Roman" panose="02020603050405020304" pitchFamily="18" charset="0"/>
                </a:rPr>
                <a:t>ang ditulis menjadi</a:t>
              </a:r>
              <a:endParaRPr lang="en-US" sz="1350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="" xmlns:a16="http://schemas.microsoft.com/office/drawing/2014/main" id="{3828B896-577D-45B1-AECC-CAEF95C794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5373" y="4162096"/>
            <a:ext cx="290855" cy="330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3" imgW="203112" imgH="241195" progId="Equation.DSMT4">
                    <p:embed/>
                  </p:oleObj>
                </mc:Choice>
                <mc:Fallback>
                  <p:oleObj name="Equation" r:id="rId3" imgW="203112" imgH="241195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="" xmlns:a16="http://schemas.microsoft.com/office/drawing/2014/main" id="{3828B896-577D-45B1-AECC-CAEF95C794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5373" y="4162096"/>
                          <a:ext cx="290855" cy="3305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1D16D48F-814F-46D2-A139-E02D74C46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23056"/>
              </p:ext>
            </p:extLst>
          </p:nvPr>
        </p:nvGraphicFramePr>
        <p:xfrm>
          <a:off x="2987824" y="4252542"/>
          <a:ext cx="1651392" cy="33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231366" imgH="253890" progId="Equation.DSMT4">
                  <p:embed/>
                </p:oleObj>
              </mc:Choice>
              <mc:Fallback>
                <p:oleObj name="Equation" r:id="rId5" imgW="1231366" imgH="25389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1D16D48F-814F-46D2-A139-E02D74C46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52542"/>
                        <a:ext cx="1651392" cy="332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1F4D4DF5-7562-4CF2-BC33-6B8727BF4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56439"/>
              </p:ext>
            </p:extLst>
          </p:nvPr>
        </p:nvGraphicFramePr>
        <p:xfrm>
          <a:off x="1625742" y="5733256"/>
          <a:ext cx="4827271" cy="30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3860800" imgH="254000" progId="Equation.DSMT4">
                  <p:embed/>
                </p:oleObj>
              </mc:Choice>
              <mc:Fallback>
                <p:oleObj name="Equation" r:id="rId7" imgW="3860800" imgH="254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1F4D4DF5-7562-4CF2-BC33-6B8727BF4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742" y="5733256"/>
                        <a:ext cx="4827271" cy="308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67544" y="1628800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30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Stasioner</a:t>
            </a: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Jika </a:t>
                </a:r>
                <a14:m>
                  <m:oMath xmlns:m="http://schemas.openxmlformats.org/officeDocument/2006/math">
                    <m:r>
                      <a:rPr lang="id-ID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id-ID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</m:t>
                    </m:r>
                    <m:r>
                      <a:rPr lang="id-ID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id-ID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 …= </m:t>
                    </m:r>
                    <m:r>
                      <a:rPr lang="id-ID" b="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 dan Va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d-ID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</m:t>
                    </m:r>
                    <m:r>
                      <a:rPr lang="id-ID" b="0" i="1" smtClean="0">
                        <a:latin typeface="Cambria Math"/>
                        <a:ea typeface="Cambria Math"/>
                      </a:rPr>
                      <m:t>𝑉𝑎𝑟</m:t>
                    </m:r>
                    <m:d>
                      <m:dPr>
                        <m:ctrlPr>
                          <a:rPr lang="id-ID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 …=</m:t>
                    </m:r>
                    <m:r>
                      <a:rPr lang="id-ID" b="0" i="1" smtClean="0"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, maka data dikatakan stasioner.</a:t>
                </a:r>
              </a:p>
              <a:p>
                <a:pPr marL="0" indent="0" algn="just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buNone/>
                </a:pPr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Stasioner dibagi dua :</a:t>
                </a:r>
              </a:p>
              <a:p>
                <a:pPr marL="0" indent="0" algn="just">
                  <a:buNone/>
                </a:pPr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Stasioner </a:t>
                </a:r>
                <a:r>
                  <a:rPr lang="id-ID" i="1" dirty="0" smtClean="0">
                    <a:latin typeface="Times New Roman" pitchFamily="18" charset="0"/>
                    <a:cs typeface="Times New Roman" pitchFamily="18" charset="0"/>
                  </a:rPr>
                  <a:t>Mean, </a:t>
                </a:r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dan Stasioner </a:t>
                </a:r>
                <a:r>
                  <a:rPr lang="id-ID" i="1" dirty="0" smtClean="0">
                    <a:latin typeface="Times New Roman" pitchFamily="18" charset="0"/>
                    <a:cs typeface="Times New Roman" pitchFamily="18" charset="0"/>
                  </a:rPr>
                  <a:t>Variance.</a:t>
                </a:r>
                <a:endParaRPr lang="id-ID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887" r="-185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285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48880"/>
            <a:ext cx="8229600" cy="3777283"/>
          </a:xfrm>
        </p:spPr>
        <p:txBody>
          <a:bodyPr/>
          <a:lstStyle/>
          <a:p>
            <a:pPr marL="0" indent="0" algn="ctr">
              <a:buNone/>
            </a:pP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“Time Series is never ending”</a:t>
            </a: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51520" y="1988840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195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Identifikasi Stasione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 smtClean="0"/>
              <a:t>Ada beberapa metode yang dapat digunakan untuk mengidentifikasi ke-Stasioneran time series, beberapa diantaranya adalah :</a:t>
            </a:r>
          </a:p>
          <a:p>
            <a:r>
              <a:rPr lang="id-ID" dirty="0" smtClean="0"/>
              <a:t>Rolling plotting</a:t>
            </a:r>
          </a:p>
          <a:p>
            <a:r>
              <a:rPr lang="id-ID" dirty="0" smtClean="0"/>
              <a:t>Uji Dickey-Fuller</a:t>
            </a:r>
          </a:p>
          <a:p>
            <a:pPr marL="0" indent="0">
              <a:buNone/>
            </a:pP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61230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Rolling Plotting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 smtClean="0"/>
              <a:t>Rolling plotting adalah salah satu metode yang digunakan untuk mengetahui ke-stasioneran data melalui visualisasi. </a:t>
            </a:r>
          </a:p>
          <a:p>
            <a:pPr marL="0" indent="0">
              <a:buNone/>
            </a:pPr>
            <a:r>
              <a:rPr lang="id-ID" dirty="0" smtClean="0"/>
              <a:t>Caranya adalah, ploting nilai mean dan varian dari time series data. Kemudian amatin apakah mean dan varian cenderung naik, stabil, atau turun.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915428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Uji Dickey-Fuller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id-ID" dirty="0">
                <a:latin typeface="Times New Roman" pitchFamily="18" charset="0"/>
                <a:cs typeface="Times New Roman" pitchFamily="18" charset="0"/>
              </a:rPr>
            </a:b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3484984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Uji Dickey-Fuller, adalah uji statistik yang digunakan untuk mengecek kestasioneran data time series. Hipotesa dari Dickey-Fuller adalah sebagai berikut :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id-ID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sz="28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id-ID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id-ID" sz="2800" b="0" i="1" smtClean="0">
                        <a:latin typeface="Cambria Math"/>
                      </a:rPr>
                      <m:t> : </m:t>
                    </m:r>
                  </m:oMath>
                </a14:m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Time series data tidak stasioner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id-ID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28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id-ID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sz="2800" b="0" i="1" smtClean="0">
                        <a:latin typeface="Cambria Math"/>
                      </a:rPr>
                      <m:t> :</m:t>
                    </m:r>
                  </m:oMath>
                </a14:m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 Jika </a:t>
                </a:r>
                <a14:m>
                  <m:oMath xmlns:m="http://schemas.openxmlformats.org/officeDocument/2006/math">
                    <m:r>
                      <a:rPr lang="id-ID" sz="2800" b="0" i="1" smtClean="0">
                        <a:latin typeface="Cambria Math"/>
                      </a:rPr>
                      <m:t>𝑝</m:t>
                    </m:r>
                    <m:r>
                      <a:rPr lang="id-ID" sz="2800" b="0" i="1" smtClean="0">
                        <a:latin typeface="Cambria Math"/>
                      </a:rPr>
                      <m:t>−</m:t>
                    </m:r>
                    <m:r>
                      <a:rPr lang="id-ID" sz="2800" b="0" i="1" smtClean="0">
                        <a:latin typeface="Cambria Math"/>
                      </a:rPr>
                      <m:t>𝑣𝑎𝑙𝑢𝑒</m:t>
                    </m:r>
                    <m:r>
                      <a:rPr lang="id-ID" sz="2800" b="0" i="1" smtClean="0">
                        <a:latin typeface="Cambria Math"/>
                      </a:rPr>
                      <m:t>&lt;5% </m:t>
                    </m:r>
                  </m:oMath>
                </a14:m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, maka tola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28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id-ID" sz="28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id-ID" sz="2800" i="1">
                        <a:latin typeface="Cambria Math"/>
                      </a:rPr>
                      <m:t> </m:t>
                    </m:r>
                  </m:oMath>
                </a14:m>
                <a:endParaRPr lang="id-ID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buNone/>
                </a:pPr>
                <a:r>
                  <a:rPr lang="id-ID" sz="2800" dirty="0">
                    <a:latin typeface="Times New Roman" pitchFamily="18" charset="0"/>
                    <a:cs typeface="Times New Roman" pitchFamily="18" charset="0"/>
                  </a:rPr>
                  <a:t>	  </a:t>
                </a:r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Jika </a:t>
                </a:r>
                <a14:m>
                  <m:oMath xmlns:m="http://schemas.openxmlformats.org/officeDocument/2006/math">
                    <m:r>
                      <a:rPr lang="id-ID" sz="2800" i="1">
                        <a:latin typeface="Cambria Math"/>
                      </a:rPr>
                      <m:t>𝑝</m:t>
                    </m:r>
                    <m:r>
                      <a:rPr lang="id-ID" sz="2800" i="1">
                        <a:latin typeface="Cambria Math"/>
                      </a:rPr>
                      <m:t>−</m:t>
                    </m:r>
                    <m:r>
                      <a:rPr lang="id-ID" sz="2800" i="1">
                        <a:latin typeface="Cambria Math"/>
                      </a:rPr>
                      <m:t>𝑣𝑎𝑙𝑢𝑒</m:t>
                    </m:r>
                    <m:r>
                      <a:rPr lang="id-ID" sz="2800" b="0" i="1" smtClean="0">
                        <a:latin typeface="Cambria Math"/>
                      </a:rPr>
                      <m:t>≥</m:t>
                    </m:r>
                    <m:r>
                      <a:rPr lang="id-ID" sz="2800" i="1">
                        <a:latin typeface="Cambria Math"/>
                      </a:rPr>
                      <m:t>5% </m:t>
                    </m:r>
                  </m:oMath>
                </a14:m>
                <a:r>
                  <a:rPr lang="id-ID" sz="2800" dirty="0" smtClean="0">
                    <a:latin typeface="Times New Roman" pitchFamily="18" charset="0"/>
                    <a:cs typeface="Times New Roman" pitchFamily="18" charset="0"/>
                  </a:rPr>
                  <a:t>, maka gagal tola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28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id-ID" sz="2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id-ID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3484984"/>
              </a:xfrm>
              <a:blipFill rotWithShape="1">
                <a:blip r:embed="rId2"/>
                <a:stretch>
                  <a:fillRect l="-1481" t="-1751" r="-1481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11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A31A9CA-6CE6-4A69-85D5-F34A4943D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Non-Stasioner ke Stasion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9A3CFAD-6F65-4BD7-A524-73DCA2AD29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err="1" smtClean="0"/>
                  <a:t>Transformasi</a:t>
                </a:r>
                <a:r>
                  <a:rPr lang="en-US" dirty="0" smtClean="0"/>
                  <a:t> Box-Cox</a:t>
                </a:r>
                <a:r>
                  <a:rPr lang="id-ID" dirty="0" smtClean="0"/>
                  <a:t>, untuk menstabilkan variance. (stasioner variance)</a:t>
                </a:r>
              </a:p>
              <a:p>
                <a:endParaRPr lang="id-ID" dirty="0"/>
              </a:p>
              <a:p>
                <a:endParaRPr lang="id-ID" dirty="0" smtClean="0"/>
              </a:p>
              <a:p>
                <a:endParaRPr lang="id-ID" dirty="0"/>
              </a:p>
              <a:p>
                <a:endParaRPr lang="id-ID" dirty="0" smtClean="0"/>
              </a:p>
              <a:p>
                <a:endParaRPr lang="id-ID" dirty="0" smtClean="0"/>
              </a:p>
              <a:p>
                <a:endParaRPr lang="id-ID" dirty="0" smtClean="0"/>
              </a:p>
              <a:p>
                <a:r>
                  <a:rPr lang="id-ID" dirty="0" smtClean="0"/>
                  <a:t>D</a:t>
                </a:r>
                <a:r>
                  <a:rPr lang="en-US" dirty="0" err="1" smtClean="0"/>
                  <a:t>ifferencing</a:t>
                </a:r>
                <a:r>
                  <a:rPr lang="id-ID" dirty="0" smtClean="0"/>
                  <a:t>, untuk menstabilkan mean. (stasioner mean)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id-ID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id-ID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id-ID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𝑡</m:t>
                        </m:r>
                        <m:r>
                          <a:rPr lang="id-ID" i="1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id-ID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9A3CFAD-6F65-4BD7-A524-73DCA2AD29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185" t="-2695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582B69B4-8648-4885-9C36-82DE6BF62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47746"/>
              </p:ext>
            </p:extLst>
          </p:nvPr>
        </p:nvGraphicFramePr>
        <p:xfrm>
          <a:off x="403610" y="3426525"/>
          <a:ext cx="3692784" cy="77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2476500" imgH="533400" progId="Equation.DSMT4">
                  <p:embed/>
                </p:oleObj>
              </mc:Choice>
              <mc:Fallback>
                <p:oleObj name="Equation" r:id="rId4" imgW="2476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10" y="3426525"/>
                        <a:ext cx="3692784" cy="778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4072A85-9C65-48B4-9124-F3BC689637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0197" y="3068416"/>
            <a:ext cx="3246139" cy="155436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B9A04124-3E5A-4FA1-A463-AA9B9D27390C}"/>
              </a:ext>
            </a:extLst>
          </p:cNvPr>
          <p:cNvSpPr/>
          <p:nvPr/>
        </p:nvSpPr>
        <p:spPr>
          <a:xfrm>
            <a:off x="4061769" y="2768334"/>
            <a:ext cx="369774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350" dirty="0">
                <a:ea typeface="Calibri" panose="020F0502020204030204" pitchFamily="34" charset="0"/>
              </a:rPr>
              <a:t>Dimana </a:t>
            </a:r>
            <a:r>
              <a:rPr lang="id-ID" sz="135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id-ID" sz="1350" dirty="0">
                <a:ea typeface="Calibri" panose="020F0502020204030204" pitchFamily="34" charset="0"/>
              </a:rPr>
              <a:t> disebut sebagai parameter transformasi</a:t>
            </a:r>
            <a:endParaRPr lang="en-US" sz="135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58229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939D219-6072-4346-A682-76571FF32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regressive Integrated Moving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verage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IMA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(p,d,q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6BC6A11-481A-4D4C-97EC-6B234AD062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Saat time series data didefference sebanyak </a:t>
            </a:r>
            <a:r>
              <a:rPr lang="id-ID" i="1" dirty="0" smtClean="0">
                <a:latin typeface="Times New Roman" pitchFamily="18" charset="0"/>
                <a:cs typeface="Times New Roman" pitchFamily="18" charset="0"/>
              </a:rPr>
              <a:t>d,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berubah dari non-stasioner ke stasioner, maka model ARIMA(p,d,q) dapat digunakan</a:t>
            </a:r>
            <a:r>
              <a:rPr lang="id-ID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65DBE20D-0470-4BB7-BB61-E1011436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42824"/>
              </p:ext>
            </p:extLst>
          </p:nvPr>
        </p:nvGraphicFramePr>
        <p:xfrm>
          <a:off x="2051720" y="3246664"/>
          <a:ext cx="5811751" cy="54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352800" imgH="292100" progId="Equation.DSMT4">
                  <p:embed/>
                </p:oleObj>
              </mc:Choice>
              <mc:Fallback>
                <p:oleObj name="Equation" r:id="rId3" imgW="3352800" imgH="2921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65DBE20D-0470-4BB7-BB61-E1011436A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46664"/>
                        <a:ext cx="5811751" cy="546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DAAD4AA-121C-4453-B89B-4346A4B07E4A}"/>
              </a:ext>
            </a:extLst>
          </p:cNvPr>
          <p:cNvSpPr/>
          <p:nvPr/>
        </p:nvSpPr>
        <p:spPr>
          <a:xfrm>
            <a:off x="850241" y="4005064"/>
            <a:ext cx="3429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algn="just">
              <a:tabLst>
                <a:tab pos="257175" algn="l"/>
              </a:tabLst>
            </a:pP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Dimana: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algn="just">
              <a:tabLst>
                <a:tab pos="257175" algn="l"/>
              </a:tabLst>
            </a:pP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adalah orde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autoregressive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algn="just">
              <a:tabLst>
                <a:tab pos="257175" algn="l"/>
              </a:tabLst>
            </a:pP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adalah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differencing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algn="just"/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orde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oving average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9341" y="1484784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956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A31A9CA-6CE6-4A69-85D5-F34A4943D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correlation Function (AC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9A3CFAD-6F65-4BD7-A524-73DCA2AD2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koefisien autokorelasi (korelasi deret waktu dengan deret waktu itu sendiri dengan selisih waktu (</a:t>
            </a:r>
            <a:r>
              <a:rPr lang="id-ID" i="1" dirty="0" smtClean="0">
                <a:latin typeface="Times New Roman" pitchFamily="18" charset="0"/>
                <a:cs typeface="Times New Roman" pitchFamily="18" charset="0"/>
              </a:rPr>
              <a:t>lag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) 0, 1, 2 periode atau lebih)</a:t>
            </a:r>
          </a:p>
          <a:p>
            <a:endParaRPr lang="id-ID" dirty="0" smtClean="0">
              <a:latin typeface="Times New Roman" pitchFamily="18" charset="0"/>
              <a:cs typeface="Times New Roman" pitchFamily="18" charset="0"/>
            </a:endParaRPr>
          </a:p>
          <a:p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941F2515-99E1-45C3-A6B5-39BB936BD3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80488" y="3324226"/>
          <a:ext cx="2523743" cy="65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905000" imgH="508000" progId="Equation.DSMT4">
                  <p:embed/>
                </p:oleObj>
              </mc:Choice>
              <mc:Fallback>
                <p:oleObj name="Equation" r:id="rId3" imgW="1905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488" y="3324226"/>
                        <a:ext cx="2523743" cy="659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67544" y="1366083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738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A31A9CA-6CE6-4A69-85D5-F34A4943D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artia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Autocorrelation Function (PAC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9A3CFAD-6F65-4BD7-A524-73DCA2AD2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Digunakan untuk mengukur tingkat keeratan antara </a:t>
            </a:r>
            <a:r>
              <a:rPr lang="id-ID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id-ID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id-ID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dan </a:t>
            </a:r>
            <a:r>
              <a:rPr lang="id-ID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id-ID" i="1" baseline="-25000" dirty="0" smtClean="0">
                <a:latin typeface="Times New Roman" pitchFamily="18" charset="0"/>
                <a:cs typeface="Times New Roman" pitchFamily="18" charset="0"/>
              </a:rPr>
              <a:t>t-k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 apabila pengaruh dari lag waktu dianggap terpisa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6391A713-F0BD-414F-8D45-092EDB1FE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17637"/>
              </p:ext>
            </p:extLst>
          </p:nvPr>
        </p:nvGraphicFramePr>
        <p:xfrm>
          <a:off x="3419872" y="3340450"/>
          <a:ext cx="2016224" cy="123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409088" imgH="863225" progId="Equation.DSMT4">
                  <p:embed/>
                </p:oleObj>
              </mc:Choice>
              <mc:Fallback>
                <p:oleObj name="Equation" r:id="rId3" imgW="1409088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340450"/>
                        <a:ext cx="2016224" cy="1239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59341" y="150973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91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8D7866-03CC-4881-AD6D-E4C1B3DF83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Identifikas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="" xmlns:a16="http://schemas.microsoft.com/office/drawing/2014/main" id="{EEE20FCD-67A5-4186-8E34-46ACCBAFF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9002325"/>
                  </p:ext>
                </p:extLst>
              </p:nvPr>
            </p:nvGraphicFramePr>
            <p:xfrm>
              <a:off x="755576" y="1494752"/>
              <a:ext cx="7272808" cy="39285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69796">
                      <a:extLst>
                        <a:ext uri="{9D8B030D-6E8A-4147-A177-3AD203B41FA5}">
                          <a16:colId xmlns="" xmlns:a16="http://schemas.microsoft.com/office/drawing/2014/main" val="3848809396"/>
                        </a:ext>
                      </a:extLst>
                    </a:gridCol>
                    <a:gridCol w="2792798">
                      <a:extLst>
                        <a:ext uri="{9D8B030D-6E8A-4147-A177-3AD203B41FA5}">
                          <a16:colId xmlns="" xmlns:a16="http://schemas.microsoft.com/office/drawing/2014/main" val="1902676805"/>
                        </a:ext>
                      </a:extLst>
                    </a:gridCol>
                    <a:gridCol w="3210214">
                      <a:extLst>
                        <a:ext uri="{9D8B030D-6E8A-4147-A177-3AD203B41FA5}">
                          <a16:colId xmlns="" xmlns:a16="http://schemas.microsoft.com/office/drawing/2014/main" val="2768034819"/>
                        </a:ext>
                      </a:extLst>
                    </a:gridCol>
                  </a:tblGrid>
                  <a:tr h="2743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Model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ACF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PACF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2966574105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AR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ut off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(</a:t>
                          </a:r>
                          <a:r>
                            <a:rPr lang="en-US" sz="1800" dirty="0" err="1">
                              <a:effectLst/>
                            </a:rPr>
                            <a:t>terputus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2323364065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MA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Cut off setelah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 (terputus setelah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3886824506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ARMA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 (Dies Down after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 (Dies Down after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2319654286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AR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 atau MA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ut off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ut off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25882435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EE20FCD-67A5-4186-8E34-46ACCBAFF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9002325"/>
                  </p:ext>
                </p:extLst>
              </p:nvPr>
            </p:nvGraphicFramePr>
            <p:xfrm>
              <a:off x="755576" y="1494752"/>
              <a:ext cx="7272808" cy="3868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69796">
                      <a:extLst>
                        <a:ext uri="{9D8B030D-6E8A-4147-A177-3AD203B41FA5}">
                          <a16:colId xmlns:a16="http://schemas.microsoft.com/office/drawing/2014/main" val="3848809396"/>
                        </a:ext>
                      </a:extLst>
                    </a:gridCol>
                    <a:gridCol w="2792798">
                      <a:extLst>
                        <a:ext uri="{9D8B030D-6E8A-4147-A177-3AD203B41FA5}">
                          <a16:colId xmlns:a16="http://schemas.microsoft.com/office/drawing/2014/main" val="1902676805"/>
                        </a:ext>
                      </a:extLst>
                    </a:gridCol>
                    <a:gridCol w="3210214">
                      <a:extLst>
                        <a:ext uri="{9D8B030D-6E8A-4147-A177-3AD203B41FA5}">
                          <a16:colId xmlns:a16="http://schemas.microsoft.com/office/drawing/2014/main" val="2768034819"/>
                        </a:ext>
                      </a:extLst>
                    </a:gridCol>
                  </a:tblGrid>
                  <a:tr h="29546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Model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ACF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PACF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966574105"/>
                      </a:ext>
                    </a:extLst>
                  </a:tr>
                  <a:tr h="9264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37255" r="-476442" b="-2862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126755" t="-37255" r="-949" b="-2862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3364065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148936" r="-476442" b="-210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5534" t="-148936" r="-115904" b="-210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3886824506"/>
                      </a:ext>
                    </a:extLst>
                  </a:tr>
                  <a:tr h="9264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230921" r="-476442" b="-95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5534" t="-230921" r="-115904" b="-95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126755" t="-230921" r="-949" b="-95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19654286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356738" r="-476442" b="-2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5534" t="-356738" r="-115904" b="-2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126755" t="-356738" r="-949" b="-28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882435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4269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C:\Users\LENOVO G40\Pictures\Residual-Errors-ACF-and-PACF-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459341" y="685800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145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B732F9F-F6B3-42C4-956D-FF2A1B0CC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 smtClean="0"/>
              <a:t>Flow Untuk melakukan Forecasting Time Series data</a:t>
            </a:r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E5497AA0-01D8-4A6E-BB28-14CB130E8888}"/>
              </a:ext>
            </a:extLst>
          </p:cNvPr>
          <p:cNvGrpSpPr/>
          <p:nvPr/>
        </p:nvGrpSpPr>
        <p:grpSpPr>
          <a:xfrm>
            <a:off x="0" y="2140390"/>
            <a:ext cx="9476749" cy="2529648"/>
            <a:chOff x="27311" y="1369259"/>
            <a:chExt cx="10104984" cy="2529648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="" xmlns:a16="http://schemas.microsoft.com/office/drawing/2014/main" id="{1976C0F6-4CE5-45C2-AAF8-0B96100A3FFE}"/>
                </a:ext>
              </a:extLst>
            </p:cNvPr>
            <p:cNvSpPr/>
            <p:nvPr/>
          </p:nvSpPr>
          <p:spPr>
            <a:xfrm>
              <a:off x="180622" y="1388533"/>
              <a:ext cx="363056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1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6D4F09AE-810A-47E5-855E-4B1B71E85C70}"/>
                </a:ext>
              </a:extLst>
            </p:cNvPr>
            <p:cNvSpPr txBox="1"/>
            <p:nvPr/>
          </p:nvSpPr>
          <p:spPr>
            <a:xfrm>
              <a:off x="610063" y="1369259"/>
              <a:ext cx="93153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d-ID" dirty="0" smtClean="0"/>
                <a:t> Cek kestasioneran Time series dengan rolling plotting / uji Dickey-Fuller / ACF-PACF</a:t>
              </a:r>
              <a:endParaRPr lang="id-ID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E11D1231-85C5-4C79-9022-9752353FF539}"/>
                </a:ext>
              </a:extLst>
            </p:cNvPr>
            <p:cNvSpPr txBox="1"/>
            <p:nvPr/>
          </p:nvSpPr>
          <p:spPr>
            <a:xfrm>
              <a:off x="653906" y="2135770"/>
              <a:ext cx="9478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id-ID" dirty="0"/>
                <a:t>Buat plot ACF dan PACF masing-masing deret dan perkirakan</a:t>
              </a:r>
              <a:r>
                <a:rPr lang="en-US" dirty="0"/>
                <a:t> </a:t>
              </a:r>
              <a:r>
                <a:rPr lang="id-ID" dirty="0"/>
                <a:t>model ARIMA</a:t>
              </a:r>
              <a:endParaRPr lang="en-US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F5CE9480-B570-4173-86F9-BEAEE6ACEF50}"/>
                </a:ext>
              </a:extLst>
            </p:cNvPr>
            <p:cNvSpPr txBox="1"/>
            <p:nvPr/>
          </p:nvSpPr>
          <p:spPr>
            <a:xfrm>
              <a:off x="27311" y="2858010"/>
              <a:ext cx="37003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576263" lvl="0"/>
              <a:r>
                <a:rPr lang="id-ID" dirty="0"/>
                <a:t>Penaksiran dan pengujian parameter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70E5670F-17A9-4317-8067-BD42442CD0C3}"/>
                </a:ext>
              </a:extLst>
            </p:cNvPr>
            <p:cNvSpPr txBox="1"/>
            <p:nvPr/>
          </p:nvSpPr>
          <p:spPr>
            <a:xfrm>
              <a:off x="653906" y="3252576"/>
              <a:ext cx="79193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id-ID" dirty="0"/>
                <a:t>Pemeriksaan asumsi residual </a:t>
              </a:r>
              <a:r>
                <a:rPr lang="en-US" dirty="0"/>
                <a:t>	</a:t>
              </a:r>
              <a:r>
                <a:rPr lang="id-ID" i="1" dirty="0"/>
                <a:t>white noise </a:t>
              </a:r>
              <a:r>
                <a:rPr lang="id-ID" dirty="0"/>
                <a:t>dan distribusi normal</a:t>
              </a:r>
              <a:endParaRPr lang="en-US" dirty="0"/>
            </a:p>
            <a:p>
              <a:pPr lvl="0"/>
              <a:r>
                <a:rPr lang="id-ID" dirty="0"/>
                <a:t>Jika tidak berdistribusi normal maka</a:t>
              </a:r>
              <a:r>
                <a:rPr lang="en-US" dirty="0"/>
                <a:t> </a:t>
              </a:r>
              <a:r>
                <a:rPr lang="id-ID" dirty="0"/>
                <a:t>lakukan deteksi </a:t>
              </a:r>
              <a:r>
                <a:rPr lang="id-ID" i="1" dirty="0"/>
                <a:t>outlier</a:t>
              </a:r>
              <a:endParaRPr lang="en-US" dirty="0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="" xmlns:a16="http://schemas.microsoft.com/office/drawing/2014/main" id="{0EE29828-8527-439B-864A-DA8072584A91}"/>
                </a:ext>
              </a:extLst>
            </p:cNvPr>
            <p:cNvSpPr/>
            <p:nvPr/>
          </p:nvSpPr>
          <p:spPr>
            <a:xfrm>
              <a:off x="180622" y="1742316"/>
              <a:ext cx="363056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="" xmlns:a16="http://schemas.microsoft.com/office/drawing/2014/main" id="{865EC1C7-1C54-4EC3-B2B4-44FE74D05A13}"/>
                </a:ext>
              </a:extLst>
            </p:cNvPr>
            <p:cNvSpPr/>
            <p:nvPr/>
          </p:nvSpPr>
          <p:spPr>
            <a:xfrm>
              <a:off x="618022" y="1763397"/>
              <a:ext cx="853321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+mn-lt"/>
                  <a:ea typeface="Calibri" panose="020F0502020204030204" pitchFamily="34" charset="0"/>
                </a:rPr>
                <a:t> </a:t>
              </a:r>
              <a:r>
                <a:rPr lang="id-ID" dirty="0">
                  <a:latin typeface="+mn-lt"/>
                  <a:ea typeface="Calibri" panose="020F0502020204030204" pitchFamily="34" charset="0"/>
                </a:rPr>
                <a:t>Jika belum stasioner maka lakukan differencing dan/atau transformasi</a:t>
              </a:r>
              <a:r>
                <a:rPr lang="en-US" dirty="0">
                  <a:latin typeface="+mn-lt"/>
                  <a:ea typeface="Calibri" panose="020F0502020204030204" pitchFamily="34" charset="0"/>
                </a:rPr>
                <a:t> Box-Cox</a:t>
              </a:r>
              <a:r>
                <a:rPr lang="id-ID" dirty="0">
                  <a:latin typeface="+mn-lt"/>
                  <a:ea typeface="Calibri" panose="020F0502020204030204" pitchFamily="34" charset="0"/>
                </a:rPr>
                <a:t>.</a:t>
              </a:r>
              <a:endParaRPr lang="en-US" dirty="0">
                <a:latin typeface="+mn-lt"/>
              </a:endParaRP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="" xmlns:a16="http://schemas.microsoft.com/office/drawing/2014/main" id="{FE3A6C2F-B545-44EE-B76A-5FF7ADF089FC}"/>
                </a:ext>
              </a:extLst>
            </p:cNvPr>
            <p:cNvSpPr/>
            <p:nvPr/>
          </p:nvSpPr>
          <p:spPr>
            <a:xfrm>
              <a:off x="180622" y="2102171"/>
              <a:ext cx="363056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="" xmlns:a16="http://schemas.microsoft.com/office/drawing/2014/main" id="{D9B71CC8-2895-4466-B286-38C9042E2B45}"/>
                </a:ext>
              </a:extLst>
            </p:cNvPr>
            <p:cNvSpPr/>
            <p:nvPr/>
          </p:nvSpPr>
          <p:spPr>
            <a:xfrm>
              <a:off x="180621" y="2485264"/>
              <a:ext cx="363055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="" xmlns:a16="http://schemas.microsoft.com/office/drawing/2014/main" id="{7E4BC9CE-DC5B-4AFF-9FA6-BD21B4928D88}"/>
                </a:ext>
              </a:extLst>
            </p:cNvPr>
            <p:cNvSpPr/>
            <p:nvPr/>
          </p:nvSpPr>
          <p:spPr>
            <a:xfrm>
              <a:off x="177804" y="2892350"/>
              <a:ext cx="382977" cy="34893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5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6D4EA85E-8FE5-46ED-8D37-CDE44C20959D}"/>
              </a:ext>
            </a:extLst>
          </p:cNvPr>
          <p:cNvSpPr txBox="1"/>
          <p:nvPr/>
        </p:nvSpPr>
        <p:spPr>
          <a:xfrm>
            <a:off x="0" y="3297700"/>
            <a:ext cx="3700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6263" lvl="0"/>
            <a:r>
              <a:rPr lang="id-ID" dirty="0"/>
              <a:t>Penetapan model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="" xmlns:a16="http://schemas.microsoft.com/office/drawing/2014/main" id="{05557016-9B67-4B1A-A1AB-963A546E6C6E}"/>
              </a:ext>
            </a:extLst>
          </p:cNvPr>
          <p:cNvSpPr/>
          <p:nvPr/>
        </p:nvSpPr>
        <p:spPr>
          <a:xfrm>
            <a:off x="127737" y="4141240"/>
            <a:ext cx="382977" cy="348934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291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Rekomendasi Bacaan</a:t>
            </a:r>
            <a:endParaRPr lang="id-ID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6" name="Picture 2" descr="C:\Users\LENOVO G40\Documents\photo_2018-11-26_21-28-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358" y="3733436"/>
            <a:ext cx="2082206" cy="2617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C:\Users\LENOVO G40\Documents\photo_2018-11-26_21-27-2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779" y="3763624"/>
            <a:ext cx="1852173" cy="2625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C:\Users\LENOVO G40\Pictures\41JDyzICN8L._SX405_BO1,204,203,200_.jp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422998"/>
            <a:ext cx="1890128" cy="232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735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B732F9F-F6B3-42C4-956D-FF2A1B0CC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Let’s Code :*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96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id-ID" sz="3600" dirty="0">
                <a:latin typeface="Times New Roman" pitchFamily="18" charset="0"/>
                <a:cs typeface="Times New Roman" pitchFamily="18" charset="0"/>
              </a:rPr>
              <a:t>Our Goals</a:t>
            </a:r>
            <a:br>
              <a:rPr lang="id-ID" sz="3600" dirty="0">
                <a:latin typeface="Times New Roman" pitchFamily="18" charset="0"/>
                <a:cs typeface="Times New Roman" pitchFamily="18" charset="0"/>
              </a:rPr>
            </a:br>
            <a:r>
              <a:rPr lang="id-ID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33056"/>
          </a:xfrm>
        </p:spPr>
        <p:txBody>
          <a:bodyPr>
            <a:normAutofit/>
          </a:bodyPr>
          <a:lstStyle/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Kita akan belajar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mengenai apa saja yang perlu diketahui untuk melakukan forecasting pada time series data.</a:t>
            </a:r>
          </a:p>
          <a:p>
            <a:pPr algn="just"/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Kita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akan belajar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step-by-step menggunakan python untuk melakukan forecasting pada contoh data yang diberikan.</a:t>
            </a: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20698" y="4893022"/>
            <a:ext cx="58244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Basicly yang akan kita pelajari adalah: </a:t>
            </a:r>
          </a:p>
          <a:p>
            <a:r>
              <a:rPr lang="id-ID" sz="2400" dirty="0"/>
              <a:t>AR, MA, ARMA, dan ARIMA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544" y="1484784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514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id-ID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</p:spPr>
            <p:txBody>
              <a:bodyPr/>
              <a:lstStyle/>
              <a:p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Multivariate regression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Ŷ</m:t>
                      </m:r>
                      <m:r>
                        <a:rPr lang="id-ID" b="0" i="1" smtClean="0">
                          <a:latin typeface="Cambria Math"/>
                        </a:rPr>
                        <m:t>=</m:t>
                      </m:r>
                      <m:r>
                        <a:rPr lang="id-ID" b="0" i="1" smtClean="0">
                          <a:latin typeface="Cambria Math"/>
                        </a:rPr>
                        <m:t>𝑎</m:t>
                      </m:r>
                      <m:r>
                        <a:rPr lang="id-ID" b="0" i="1" smtClean="0">
                          <a:latin typeface="Cambria Math"/>
                        </a:rPr>
                        <m:t>+</m:t>
                      </m:r>
                      <m:r>
                        <a:rPr lang="id-ID" b="0" i="1" smtClean="0">
                          <a:latin typeface="Cambria Math"/>
                        </a:rPr>
                        <m:t>𝑏𝑥</m:t>
                      </m:r>
                      <m:r>
                        <a:rPr lang="id-ID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id-ID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Ŷ</m:t>
                      </m:r>
                      <m:r>
                        <a:rPr lang="id-ID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id-ID" b="0" i="1" smtClean="0">
                              <a:latin typeface="Cambria Math"/>
                            </a:rPr>
                            <m:t>1, </m:t>
                          </m:r>
                          <m:r>
                            <a:rPr lang="id-ID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id-ID" b="0" i="1" smtClean="0">
                              <a:latin typeface="Cambria Math"/>
                            </a:rPr>
                            <m:t>2, …</m:t>
                          </m:r>
                        </m:e>
                      </m:d>
                      <m:r>
                        <a:rPr lang="id-ID" b="0" i="1" smtClean="0">
                          <a:latin typeface="Cambria Math"/>
                        </a:rPr>
                        <m:t>, </m:t>
                      </m:r>
                      <m:r>
                        <a:rPr lang="id-ID" b="0" i="1" smtClean="0">
                          <a:latin typeface="Cambria Math"/>
                        </a:rPr>
                        <m:t>𝑑𝑎𝑛</m:t>
                      </m:r>
                      <m:r>
                        <a:rPr lang="id-ID" b="0" i="1" smtClean="0">
                          <a:latin typeface="Cambria Math"/>
                        </a:rPr>
                        <m:t> </m:t>
                      </m:r>
                      <m:r>
                        <a:rPr lang="id-ID" b="0" i="1" smtClean="0">
                          <a:latin typeface="Cambria Math"/>
                        </a:rPr>
                        <m:t>𝑥</m:t>
                      </m:r>
                      <m:r>
                        <a:rPr lang="id-ID" b="0" i="1" smtClean="0">
                          <a:latin typeface="Cambria Math"/>
                          <a:ea typeface="Cambria Math"/>
                        </a:rPr>
                        <m:t>∈ </m:t>
                      </m:r>
                      <m:r>
                        <a:rPr lang="id-ID" b="0" i="1" smtClean="0">
                          <a:latin typeface="Cambria Math"/>
                          <a:ea typeface="Cambria Math"/>
                        </a:rPr>
                        <m:t>ℝ</m:t>
                      </m:r>
                    </m:oMath>
                  </m:oMathPara>
                </a14:m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  <a:blipFill rotWithShape="1">
                <a:blip r:embed="rId3"/>
                <a:stretch>
                  <a:fillRect l="-1630" t="-178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140968"/>
            <a:ext cx="3885672" cy="277093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597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Regresion :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Ŷ</m:t>
                      </m:r>
                      <m:r>
                        <a:rPr lang="id-ID" b="0" i="1" smtClean="0">
                          <a:latin typeface="Cambria Math"/>
                        </a:rPr>
                        <m:t>=</m:t>
                      </m:r>
                      <m:r>
                        <a:rPr lang="id-ID" b="0" i="1" smtClean="0">
                          <a:latin typeface="Cambria Math"/>
                        </a:rPr>
                        <m:t>𝑎</m:t>
                      </m:r>
                      <m:r>
                        <a:rPr lang="id-ID" b="0" i="1" smtClean="0">
                          <a:latin typeface="Cambria Math"/>
                        </a:rPr>
                        <m:t>+</m:t>
                      </m:r>
                      <m:r>
                        <a:rPr lang="id-ID" b="0" i="1" smtClean="0">
                          <a:latin typeface="Cambria Math"/>
                        </a:rPr>
                        <m:t>𝑏𝑥</m:t>
                      </m:r>
                      <m:r>
                        <a:rPr lang="id-ID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id-ID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1" indent="0">
                  <a:buNone/>
                </a:pP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(model regresi linier)</a:t>
                </a:r>
              </a:p>
              <a:p>
                <a:pPr marL="457200" lvl="1" indent="-457200"/>
                <a:endParaRPr lang="id-ID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-457200">
                  <a:buFont typeface="Arial" pitchFamily="34" charset="0"/>
                  <a:buChar char="•"/>
                </a:pPr>
                <a:r>
                  <a:rPr lang="id-ID" sz="3200" b="0" dirty="0">
                    <a:latin typeface="Times New Roman" pitchFamily="18" charset="0"/>
                    <a:cs typeface="Times New Roman" pitchFamily="18" charset="0"/>
                  </a:rPr>
                  <a:t>Time Series:  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d-ID" sz="3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id-ID" sz="3200" b="0" i="1" smtClean="0">
                          <a:latin typeface="Cambria Math"/>
                        </a:rPr>
                        <m:t>=</m:t>
                      </m:r>
                      <m:r>
                        <a:rPr lang="id-ID" sz="3200" b="0" i="1" smtClean="0">
                          <a:latin typeface="Cambria Math"/>
                          <a:ea typeface="Cambria Math"/>
                        </a:rPr>
                        <m:t>𝛽</m:t>
                      </m:r>
                      <m:sSub>
                        <m:sSubPr>
                          <m:ctrlPr>
                            <a:rPr lang="id-ID" sz="3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</m:sSub>
                      <m:r>
                        <a:rPr lang="id-ID" sz="3200" b="0" i="1" smtClean="0">
                          <a:latin typeface="Cambria Math"/>
                        </a:rPr>
                        <m:t>+</m:t>
                      </m:r>
                      <m:r>
                        <a:rPr lang="id-ID" sz="3200" b="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id-ID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1" indent="0">
                  <a:buNone/>
                </a:pP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(model AR time series)</a:t>
                </a:r>
              </a:p>
              <a:p>
                <a:pPr marL="0" indent="0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887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64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Time Series</a:t>
            </a:r>
            <a:br>
              <a:rPr lang="id-ID" dirty="0" smtClean="0">
                <a:latin typeface="Times New Roman" pitchFamily="18" charset="0"/>
                <a:cs typeface="Times New Roman" pitchFamily="18" charset="0"/>
              </a:rPr>
            </a:br>
            <a:r>
              <a:rPr lang="id-ID" sz="27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erminologi</a:t>
            </a:r>
            <a:endParaRPr lang="id-ID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adalah sekumpulan data observasi dimana nilai pada suatu variabel diambil pada waktu yang berbeda.</a:t>
            </a:r>
          </a:p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ontoh: Data banyak barang laku (tiap bulanan), Besar Anggaran Belanja Pemerintah (tiap tahunan), atau besar GDP suatu negera per tiap quartal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556792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040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Univariate Time </a:t>
            </a:r>
            <a:r>
              <a:rPr lang="id-ID" dirty="0" smtClean="0">
                <a:latin typeface="Times New Roman" pitchFamily="18" charset="0"/>
                <a:cs typeface="Times New Roman" pitchFamily="18" charset="0"/>
              </a:rPr>
              <a:t>Series</a:t>
            </a:r>
            <a:br>
              <a:rPr lang="id-ID" dirty="0" smtClean="0">
                <a:latin typeface="Times New Roman" pitchFamily="18" charset="0"/>
                <a:cs typeface="Times New Roman" pitchFamily="18" charset="0"/>
              </a:rPr>
            </a:br>
            <a:r>
              <a:rPr lang="id-ID" sz="27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erminologi</a:t>
            </a:r>
            <a:endParaRPr lang="id-ID" sz="27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Adalah time series yang memuat singular pengamatan yang tercatat pada interval waktu yang </a:t>
                </a:r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konstan. (</a:t>
                </a:r>
                <a:r>
                  <a:rPr lang="id-ID" i="1" dirty="0" smtClean="0">
                    <a:latin typeface="Times New Roman" pitchFamily="18" charset="0"/>
                    <a:cs typeface="Times New Roman" pitchFamily="18" charset="0"/>
                  </a:rPr>
                  <a:t>AR, MA</a:t>
                </a:r>
                <a:r>
                  <a:rPr lang="id-ID" dirty="0" smtClean="0">
                    <a:latin typeface="Times New Roman" pitchFamily="18" charset="0"/>
                    <a:cs typeface="Times New Roman" pitchFamily="18" charset="0"/>
                  </a:rPr>
                  <a:t> adalah contoh model univariate time series)</a:t>
                </a: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Contoh : harga bara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id-ID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id-ID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id-ID" b="0" i="0" smtClean="0">
                        <a:latin typeface="Cambria Math"/>
                      </a:rPr>
                      <m:t> ,</m:t>
                    </m:r>
                  </m:oMath>
                </a14:m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n-period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887" r="-185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547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solidFill>
                  <a:schemeClr val="accent1"/>
                </a:solidFill>
              </a:rPr>
              <a:t>Cross</a:t>
            </a:r>
            <a:r>
              <a:rPr lang="id-ID" dirty="0"/>
              <a:t>-</a:t>
            </a:r>
            <a:r>
              <a:rPr lang="id-ID" dirty="0">
                <a:solidFill>
                  <a:schemeClr val="accent1"/>
                </a:solidFill>
              </a:rPr>
              <a:t>sectional</a:t>
            </a:r>
            <a:r>
              <a:rPr lang="id-ID" dirty="0"/>
              <a:t>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Salah satu tipe data yang dikumpulkan dari banyak subyek (misalnya perorangan, perusahaan, daerah, negara) disuatu waktu yang sama atau selama periode waktu tertentu.</a:t>
            </a:r>
          </a:p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ontoh : seorang analisis yang ingin mengetahui banyak mobil yang dibeli oleh sebuah keluarga dalam satu tahun terakhir. Untuk melakukan itu, dia mengoleksi data sample, katakan, 500 keluarga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937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2</TotalTime>
  <Words>1348</Words>
  <Application>Microsoft Office PowerPoint</Application>
  <PresentationFormat>On-screen Show (4:3)</PresentationFormat>
  <Paragraphs>169</Paragraphs>
  <Slides>30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Time Series Forecasting</vt:lpstr>
      <vt:lpstr>PowerPoint Presentation</vt:lpstr>
      <vt:lpstr>Rekomendasi Bacaan</vt:lpstr>
      <vt:lpstr>Our Goals Overview</vt:lpstr>
      <vt:lpstr>Introduction</vt:lpstr>
      <vt:lpstr>Introduction</vt:lpstr>
      <vt:lpstr>Time Series Terminologi</vt:lpstr>
      <vt:lpstr>Univariate Time Series Terminologi</vt:lpstr>
      <vt:lpstr>Cross-sectional Data</vt:lpstr>
      <vt:lpstr>PowerPoint Presentation</vt:lpstr>
      <vt:lpstr>PowerPoint Presentation</vt:lpstr>
      <vt:lpstr>Patterns emerging in time series data</vt:lpstr>
      <vt:lpstr>PowerPoint Presentation</vt:lpstr>
      <vt:lpstr>Komponen dari time series data</vt:lpstr>
      <vt:lpstr>PowerPoint Presentation</vt:lpstr>
      <vt:lpstr>AutoRegressive “AR(p)”</vt:lpstr>
      <vt:lpstr>Moving Average “MA(q)”</vt:lpstr>
      <vt:lpstr>Autoregressive Moving Average “ARMA(p,q)”</vt:lpstr>
      <vt:lpstr>Stasioner</vt:lpstr>
      <vt:lpstr>Identifikasi Stasioner</vt:lpstr>
      <vt:lpstr>Rolling Plotting</vt:lpstr>
      <vt:lpstr>Uji Dickey-Fuller </vt:lpstr>
      <vt:lpstr>Non-Stasioner ke Stasioner</vt:lpstr>
      <vt:lpstr>Autoregressive Integrated Moving Average “ARIMA(p,d,q)”</vt:lpstr>
      <vt:lpstr>Autocorrelation Function (ACF)</vt:lpstr>
      <vt:lpstr>Partian Autocorrelation Function (PACF)</vt:lpstr>
      <vt:lpstr>Identifikasi</vt:lpstr>
      <vt:lpstr>PowerPoint Presentation</vt:lpstr>
      <vt:lpstr>Flow Untuk melakukan Forecasting Time Series data</vt:lpstr>
      <vt:lpstr>Let’s Code :*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Forecasting</dc:title>
  <dc:creator>ismail - [2010]</dc:creator>
  <cp:lastModifiedBy>ismail - [2010]</cp:lastModifiedBy>
  <cp:revision>34</cp:revision>
  <dcterms:created xsi:type="dcterms:W3CDTF">2018-11-22T00:28:49Z</dcterms:created>
  <dcterms:modified xsi:type="dcterms:W3CDTF">2018-11-29T11:58:36Z</dcterms:modified>
</cp:coreProperties>
</file>